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1CA0" w:rsidRDefault="00EB6A88" w:rsidP="00EB6A88">
      <w:pPr>
        <w:pStyle w:val="Paragraphedeliste"/>
        <w:ind w:left="0"/>
        <w:jc w:val="center"/>
      </w:pPr>
      <w:r>
        <w:rPr>
          <w:noProof/>
          <w:lang w:eastAsia="fr-FR"/>
        </w:rPr>
      </w:r>
      <w:r>
        <w:pict>
          <v:group id="_x0000_s1026" style="width:686.4pt;height:487.5pt;rotation:90;mso-position-horizontal-relative:char;mso-position-vertical-relative:line" coordorigin="1855,2292" coordsize="8209,5784">
            <v:rect id="_x0000_s1027" style="position:absolute;left:1855;top:2292;width:8209;height:5784" filled="f">
              <o:lock v:ext="edit" aspectratio="t"/>
            </v:rect>
            <v:group id="_x0000_s1028" style="position:absolute;left:2024;top:2567;width:7771;height:5252" coordorigin="1900,2191" coordsize="8481,5702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29" type="#_x0000_t75" style="position:absolute;left:2081;top:2191;width:8300;height:5690">
                <v:imagedata r:id="rId4" o:title="" croptop="671f" cropbottom="1230f" cropleft="618f" cropright="773f"/>
              </v:shape>
              <v:rect id="_x0000_s1030" style="position:absolute;left:1900;top:7792;width:2152;height:101" stroked="f" strokecolor="gray" strokeweight="1.5pt"/>
            </v:group>
            <v:rect id="_x0000_s1031" style="position:absolute;left:2125;top:2561;width:7672;height:5247" filled="f">
              <o:lock v:ext="edit" aspectratio="t"/>
            </v:rect>
            <w10:wrap type="none"/>
            <w10:anchorlock/>
          </v:group>
        </w:pict>
      </w:r>
    </w:p>
    <w:p w:rsidR="00EB6A88" w:rsidRDefault="00EB6A88" w:rsidP="003D14CD">
      <w:pPr>
        <w:pStyle w:val="Paragraphedeliste"/>
        <w:ind w:left="0"/>
        <w:jc w:val="center"/>
      </w:pPr>
      <w:r>
        <w:rPr>
          <w:noProof/>
          <w:lang w:eastAsia="fr-FR"/>
        </w:rPr>
      </w:r>
      <w:r>
        <w:pict>
          <v:group id="_x0000_s1032" style="width:415.5pt;height:382.5pt;rotation:90;mso-position-horizontal-relative:char;mso-position-vertical-relative:line" coordorigin="1850,8509" coordsize="8209,5784">
            <v:group id="_x0000_s1033" style="position:absolute;left:2003;top:8779;width:7799;height:5271" coordorigin="2243,8388" coordsize="8368,5742">
              <v:shape id="_x0000_s1034" type="#_x0000_t75" style="position:absolute;left:2261;top:8388;width:8350;height:5705">
                <v:imagedata r:id="rId5" o:title="" croptop="595f" cropbottom="920f" cropleft="463f" cropright="694f"/>
              </v:shape>
              <v:rect id="_x0000_s1035" style="position:absolute;left:2243;top:13838;width:2078;height:292" stroked="f" strokecolor="gray" strokeweight="1.5pt"/>
            </v:group>
            <v:rect id="_x0000_s1036" style="position:absolute;left:1850;top:8509;width:8209;height:5784" filled="f">
              <o:lock v:ext="edit" aspectratio="t"/>
            </v:rect>
            <v:rect id="_x0000_s1037" style="position:absolute;left:2119;top:8778;width:7672;height:5247" filled="f">
              <o:lock v:ext="edit" aspectratio="t"/>
            </v:rect>
            <w10:wrap type="none"/>
            <w10:anchorlock/>
          </v:group>
        </w:pict>
      </w:r>
    </w:p>
    <w:p w:rsidR="00EB6A88" w:rsidRDefault="00EB6A88" w:rsidP="00CC151A">
      <w:pPr>
        <w:pStyle w:val="Paragraphedeliste"/>
        <w:ind w:left="0"/>
      </w:pPr>
    </w:p>
    <w:p w:rsidR="00EB6A88" w:rsidRDefault="00EB6A88" w:rsidP="00CC151A">
      <w:pPr>
        <w:pStyle w:val="Paragraphedeliste"/>
        <w:ind w:left="0"/>
      </w:pPr>
    </w:p>
    <w:p w:rsidR="00EB6A88" w:rsidRDefault="00EB6A88" w:rsidP="00CC151A">
      <w:pPr>
        <w:pStyle w:val="Paragraphedeliste"/>
        <w:ind w:left="0"/>
      </w:pPr>
    </w:p>
    <w:p w:rsidR="00EB6A88" w:rsidRDefault="00EB6A88" w:rsidP="00EB6A88">
      <w:pPr>
        <w:pStyle w:val="Paragraphedeliste"/>
        <w:ind w:left="0"/>
        <w:jc w:val="center"/>
      </w:pPr>
      <w:r>
        <w:rPr>
          <w:noProof/>
          <w:lang w:eastAsia="fr-FR"/>
        </w:rPr>
      </w:r>
      <w:r>
        <w:pict>
          <v:group id="_x0000_s1038" style="width:220pt;height:173.85pt;mso-position-horizontal-relative:char;mso-position-vertical-relative:line" coordorigin="3760,7397" coordsize="4400,3477">
            <v:shape id="_x0000_s1039" type="#_x0000_t75" style="position:absolute;left:3760;top:7397;width:4400;height:3334" stroked="t">
              <v:imagedata r:id="rId6" o:title="" croptop="3883f"/>
            </v:shape>
            <v:group id="_x0000_s1040" style="position:absolute;left:3884;top:9769;width:1085;height:1105" coordorigin="8574,9409" coordsize="1085,1105">
              <v:line id="_x0000_s1041" style="position:absolute" from="9137,9626" to="9137,10048">
                <v:stroke startarrow="block" startarrowwidth="narrow" startarrowlength="short" endarrowwidth="narrow" endarrowlength="short"/>
                <o:lock v:ext="edit" aspectratio="t"/>
              </v:line>
              <v:line id="_x0000_s1042" style="position:absolute;rotation:2290352fd;flip:y" from="8792,10156" to="9173,10169">
                <v:stroke startarrow="block" startarrowwidth="narrow" startarrowlength="short" endarrowwidth="narrow" endarrowlength="short"/>
                <o:lock v:ext="edit" aspectratio="t"/>
              </v:line>
              <v:line id="_x0000_s1043" style="position:absolute;rotation:-2005978fd;flip:y" from="9118,10132" to="9497,10144">
                <v:stroke endarrow="block" endarrowwidth="narrow" endarrowlength="short"/>
                <o:lock v:ext="edit" aspectratio="t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4" type="#_x0000_t202" style="position:absolute;left:9190;top:9781;width:469;height:704;mso-wrap-style:none" filled="f" stroked="f" strokecolor="gray" strokeweight="1.5pt">
                <v:textbox style="mso-fit-shape-to-text:t">
                  <w:txbxContent>
                    <w:p w:rsidR="00EB6A88" w:rsidRDefault="00EB6A88" w:rsidP="00EB6A88">
                      <w:r w:rsidRPr="00CB21F0">
                        <w:rPr>
                          <w:position w:val="-6"/>
                        </w:rPr>
                        <w:object w:dxaOrig="180" w:dyaOrig="320">
                          <v:shape id="_x0000_i1028" type="#_x0000_t75" style="width:9.25pt;height:16.15pt" o:ole="">
                            <v:imagedata r:id="rId7" o:title=""/>
                          </v:shape>
                          <o:OLEObject Type="Embed" ProgID="Equation.DSMT4" ShapeID="_x0000_i1028" DrawAspect="Content" ObjectID="_1441564045" r:id="rId8"/>
                        </w:object>
                      </w:r>
                    </w:p>
                  </w:txbxContent>
                </v:textbox>
              </v:shape>
              <v:shape id="_x0000_s1045" type="#_x0000_t202" style="position:absolute;left:8728;top:9409;width:489;height:744;mso-wrap-style:none" filled="f" stroked="f" strokecolor="gray" strokeweight="1.5pt">
                <v:textbox style="mso-fit-shape-to-text:t">
                  <w:txbxContent>
                    <w:p w:rsidR="00EB6A88" w:rsidRDefault="00EB6A88" w:rsidP="00EB6A88">
                      <w:r w:rsidRPr="00CB21F0">
                        <w:rPr>
                          <w:position w:val="-10"/>
                        </w:rPr>
                        <w:object w:dxaOrig="200" w:dyaOrig="360">
                          <v:shape id="_x0000_i1029" type="#_x0000_t75" style="width:10.15pt;height:18pt" o:ole="">
                            <v:imagedata r:id="rId9" o:title=""/>
                          </v:shape>
                          <o:OLEObject Type="Embed" ProgID="Equation.DSMT4" ShapeID="_x0000_i1029" DrawAspect="Content" ObjectID="_1441564044" r:id="rId10"/>
                        </w:object>
                      </w:r>
                    </w:p>
                  </w:txbxContent>
                </v:textbox>
              </v:shape>
              <v:shape id="_x0000_s1046" type="#_x0000_t202" style="position:absolute;left:8574;top:9830;width:469;height:684;mso-wrap-style:none" filled="f" stroked="f" strokecolor="gray" strokeweight="1.5pt">
                <v:textbox style="mso-fit-shape-to-text:t">
                  <w:txbxContent>
                    <w:p w:rsidR="00EB6A88" w:rsidRDefault="00EB6A88" w:rsidP="00EB6A88">
                      <w:r w:rsidRPr="00CB21F0">
                        <w:rPr>
                          <w:position w:val="-4"/>
                        </w:rPr>
                        <w:object w:dxaOrig="180" w:dyaOrig="300">
                          <v:shape id="_x0000_i1030" type="#_x0000_t75" style="width:9.25pt;height:15.25pt" o:ole="">
                            <v:imagedata r:id="rId11" o:title=""/>
                          </v:shape>
                          <o:OLEObject Type="Embed" ProgID="Equation.DSMT4" ShapeID="_x0000_i1030" DrawAspect="Content" ObjectID="_1441564043" r:id="rId12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EB6A88" w:rsidRPr="00566777" w:rsidRDefault="00EB6A88" w:rsidP="00CC151A">
      <w:pPr>
        <w:pStyle w:val="Paragraphedeliste"/>
        <w:ind w:left="0"/>
      </w:pPr>
    </w:p>
    <w:sectPr w:rsidR="00EB6A88" w:rsidRPr="00566777" w:rsidSect="00FF363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hyphenationZone w:val="425"/>
  <w:characterSpacingControl w:val="doNotCompress"/>
  <w:compat/>
  <w:rsids>
    <w:rsidRoot w:val="00EB6A88"/>
    <w:rsid w:val="000364C7"/>
    <w:rsid w:val="000A54D6"/>
    <w:rsid w:val="00170C74"/>
    <w:rsid w:val="001C7390"/>
    <w:rsid w:val="001E6275"/>
    <w:rsid w:val="002A3B57"/>
    <w:rsid w:val="003A534E"/>
    <w:rsid w:val="003D14CD"/>
    <w:rsid w:val="00404AFA"/>
    <w:rsid w:val="00415476"/>
    <w:rsid w:val="004B4981"/>
    <w:rsid w:val="004B4D66"/>
    <w:rsid w:val="00566777"/>
    <w:rsid w:val="005A460C"/>
    <w:rsid w:val="00780128"/>
    <w:rsid w:val="00781A86"/>
    <w:rsid w:val="00895525"/>
    <w:rsid w:val="0093552E"/>
    <w:rsid w:val="009A0EBA"/>
    <w:rsid w:val="009A767C"/>
    <w:rsid w:val="009B565A"/>
    <w:rsid w:val="00A11CA0"/>
    <w:rsid w:val="00A95AF5"/>
    <w:rsid w:val="00AF1A6C"/>
    <w:rsid w:val="00C64CA2"/>
    <w:rsid w:val="00CC151A"/>
    <w:rsid w:val="00D61E1E"/>
    <w:rsid w:val="00D97C90"/>
    <w:rsid w:val="00E11A14"/>
    <w:rsid w:val="00EB6A88"/>
    <w:rsid w:val="00FE2643"/>
    <w:rsid w:val="00FF36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3636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6677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56677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566777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unhideWhenUsed/>
    <w:qFormat/>
    <w:rsid w:val="00566777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unhideWhenUsed/>
    <w:qFormat/>
    <w:rsid w:val="00566777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unhideWhenUsed/>
    <w:qFormat/>
    <w:rsid w:val="00566777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unhideWhenUsed/>
    <w:qFormat/>
    <w:rsid w:val="00566777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unhideWhenUsed/>
    <w:qFormat/>
    <w:rsid w:val="00566777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10"/>
    <w:qFormat/>
    <w:rsid w:val="0056677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56677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2Car">
    <w:name w:val="Titre 2 Car"/>
    <w:basedOn w:val="Policepardfaut"/>
    <w:link w:val="Titre2"/>
    <w:uiPriority w:val="9"/>
    <w:rsid w:val="0056677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5667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566777"/>
    <w:rPr>
      <w:rFonts w:ascii="Tahoma" w:hAnsi="Tahoma" w:cs="Tahoma"/>
      <w:sz w:val="16"/>
      <w:szCs w:val="16"/>
    </w:rPr>
  </w:style>
  <w:style w:type="character" w:customStyle="1" w:styleId="Titre3Car">
    <w:name w:val="Titre 3 Car"/>
    <w:basedOn w:val="Policepardfaut"/>
    <w:link w:val="Titre3"/>
    <w:uiPriority w:val="9"/>
    <w:rsid w:val="00566777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re4Car">
    <w:name w:val="Titre 4 Car"/>
    <w:basedOn w:val="Policepardfaut"/>
    <w:link w:val="Titre4"/>
    <w:uiPriority w:val="9"/>
    <w:rsid w:val="00566777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re5Car">
    <w:name w:val="Titre 5 Car"/>
    <w:basedOn w:val="Policepardfaut"/>
    <w:link w:val="Titre5"/>
    <w:uiPriority w:val="9"/>
    <w:rsid w:val="00566777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re6Car">
    <w:name w:val="Titre 6 Car"/>
    <w:basedOn w:val="Policepardfaut"/>
    <w:link w:val="Titre6"/>
    <w:uiPriority w:val="9"/>
    <w:rsid w:val="00566777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rsid w:val="00566777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8Car">
    <w:name w:val="Titre 8 Car"/>
    <w:basedOn w:val="Policepardfaut"/>
    <w:link w:val="Titre8"/>
    <w:uiPriority w:val="9"/>
    <w:rsid w:val="00566777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rsid w:val="0056677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56677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ous-titreCar">
    <w:name w:val="Sous-titre Car"/>
    <w:basedOn w:val="Policepardfaut"/>
    <w:link w:val="Sous-titre"/>
    <w:uiPriority w:val="11"/>
    <w:rsid w:val="0056677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Emphaseple">
    <w:name w:val="Subtle Emphasis"/>
    <w:basedOn w:val="Policepardfaut"/>
    <w:uiPriority w:val="19"/>
    <w:qFormat/>
    <w:rsid w:val="00566777"/>
    <w:rPr>
      <w:i/>
      <w:iCs/>
      <w:color w:val="808080" w:themeColor="text1" w:themeTint="7F"/>
    </w:rPr>
  </w:style>
  <w:style w:type="character" w:styleId="Accentuation">
    <w:name w:val="Emphasis"/>
    <w:basedOn w:val="Policepardfaut"/>
    <w:uiPriority w:val="20"/>
    <w:qFormat/>
    <w:rsid w:val="00566777"/>
    <w:rPr>
      <w:i/>
      <w:iCs/>
    </w:rPr>
  </w:style>
  <w:style w:type="character" w:styleId="Emphaseintense">
    <w:name w:val="Intense Emphasis"/>
    <w:basedOn w:val="Policepardfaut"/>
    <w:uiPriority w:val="21"/>
    <w:qFormat/>
    <w:rsid w:val="00566777"/>
    <w:rPr>
      <w:b/>
      <w:bCs/>
      <w:i/>
      <w:iCs/>
      <w:color w:val="4F81BD" w:themeColor="accent1"/>
    </w:rPr>
  </w:style>
  <w:style w:type="character" w:styleId="lev">
    <w:name w:val="Strong"/>
    <w:basedOn w:val="Policepardfaut"/>
    <w:uiPriority w:val="22"/>
    <w:qFormat/>
    <w:rsid w:val="00566777"/>
    <w:rPr>
      <w:b/>
      <w:bCs/>
    </w:rPr>
  </w:style>
  <w:style w:type="paragraph" w:styleId="Citation">
    <w:name w:val="Quote"/>
    <w:basedOn w:val="Normal"/>
    <w:next w:val="Normal"/>
    <w:link w:val="CitationCar"/>
    <w:uiPriority w:val="29"/>
    <w:qFormat/>
    <w:rsid w:val="00566777"/>
    <w:rPr>
      <w:i/>
      <w:iCs/>
      <w:color w:val="000000" w:themeColor="text1"/>
    </w:rPr>
  </w:style>
  <w:style w:type="character" w:customStyle="1" w:styleId="CitationCar">
    <w:name w:val="Citation Car"/>
    <w:basedOn w:val="Policepardfaut"/>
    <w:link w:val="Citation"/>
    <w:uiPriority w:val="29"/>
    <w:rsid w:val="00566777"/>
    <w:rPr>
      <w:i/>
      <w:iCs/>
      <w:color w:val="000000" w:themeColor="text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566777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566777"/>
    <w:rPr>
      <w:b/>
      <w:bCs/>
      <w:i/>
      <w:iCs/>
      <w:color w:val="4F81BD" w:themeColor="accent1"/>
    </w:rPr>
  </w:style>
  <w:style w:type="character" w:styleId="Rfrenceple">
    <w:name w:val="Subtle Reference"/>
    <w:basedOn w:val="Policepardfaut"/>
    <w:uiPriority w:val="31"/>
    <w:qFormat/>
    <w:rsid w:val="00566777"/>
    <w:rPr>
      <w:smallCaps/>
      <w:color w:val="C0504D" w:themeColor="accent2"/>
      <w:u w:val="single"/>
    </w:rPr>
  </w:style>
  <w:style w:type="character" w:styleId="Rfrenceintense">
    <w:name w:val="Intense Reference"/>
    <w:basedOn w:val="Policepardfaut"/>
    <w:uiPriority w:val="32"/>
    <w:qFormat/>
    <w:rsid w:val="00566777"/>
    <w:rPr>
      <w:b/>
      <w:bCs/>
      <w:smallCaps/>
      <w:color w:val="C0504D" w:themeColor="accent2"/>
      <w:spacing w:val="5"/>
      <w:u w:val="single"/>
    </w:rPr>
  </w:style>
  <w:style w:type="character" w:styleId="Titredulivre">
    <w:name w:val="Book Title"/>
    <w:basedOn w:val="Policepardfaut"/>
    <w:uiPriority w:val="33"/>
    <w:qFormat/>
    <w:rsid w:val="00566777"/>
    <w:rPr>
      <w:b/>
      <w:bCs/>
      <w:smallCaps/>
      <w:spacing w:val="5"/>
    </w:rPr>
  </w:style>
  <w:style w:type="paragraph" w:styleId="Paragraphedeliste">
    <w:name w:val="List Paragraph"/>
    <w:basedOn w:val="Normal"/>
    <w:uiPriority w:val="34"/>
    <w:qFormat/>
    <w:rsid w:val="0056677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6.wmf"/><Relationship Id="rId5" Type="http://schemas.openxmlformats.org/officeDocument/2006/relationships/image" Target="media/image2.emf"/><Relationship Id="rId10" Type="http://schemas.openxmlformats.org/officeDocument/2006/relationships/oleObject" Target="embeddings/oleObject2.bin"/><Relationship Id="rId4" Type="http://schemas.openxmlformats.org/officeDocument/2006/relationships/image" Target="media/image1.emf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4</Words>
  <Characters>77</Characters>
  <Application>Microsoft Office Word</Application>
  <DocSecurity>0</DocSecurity>
  <Lines>1</Lines>
  <Paragraphs>1</Paragraphs>
  <ScaleCrop>false</ScaleCrop>
  <Company/>
  <LinksUpToDate>false</LinksUpToDate>
  <CharactersWithSpaces>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PP</dc:creator>
  <cp:lastModifiedBy>JPP</cp:lastModifiedBy>
  <cp:revision>2</cp:revision>
  <dcterms:created xsi:type="dcterms:W3CDTF">2013-09-24T19:35:00Z</dcterms:created>
  <dcterms:modified xsi:type="dcterms:W3CDTF">2013-09-24T19:41:00Z</dcterms:modified>
</cp:coreProperties>
</file>